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333F0A" w:rsidRPr="00333F0A" w:rsidRDefault="000C25DA" w:rsidP="00333F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731520</wp:posOffset>
                </wp:positionH>
                <wp:positionV relativeFrom="paragraph">
                  <wp:posOffset>-365760</wp:posOffset>
                </wp:positionV>
                <wp:extent cx="2448560" cy="1494790"/>
                <wp:effectExtent l="0" t="0" r="0" b="0"/>
                <wp:wrapNone/>
                <wp:docPr id="38" name="Group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48560" cy="1494790"/>
                          <a:chOff x="0" y="0"/>
                          <a:chExt cx="3856" cy="2354"/>
                        </a:xfrm>
                      </wpg:grpSpPr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group w14:anchorId="4500E1A9" id="Group 38" o:spid="_x0000_s1026" style="position:absolute;margin-left:-57.6pt;margin-top:-28.8pt;width:192.8pt;height:117.7pt;z-index:251660288" coordsize="3856,2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"/>
            </w:pict>
          </mc:Fallback>
        </mc:AlternateContent>
      </w:r>
      <w:r w:rsidR="00333F0A">
        <w:rPr>
          <w:rFonts w:ascii="Times New Roman" w:hAnsi="Times New Roman" w:cs="Times New Roman"/>
          <w:sz w:val="28"/>
          <w:szCs w:val="28"/>
        </w:rPr>
        <w:t>Tuần 10.</w:t>
      </w:r>
    </w:p>
    <w:p w:rsidR="00333F0A" w:rsidRDefault="00333F0A" w:rsidP="00333F0A">
      <w:pPr>
        <w:rPr>
          <w:rFonts w:ascii="Times New Roman" w:eastAsia="Calibri" w:hAnsi="Times New Roman" w:cs="Times New Roman"/>
          <w:color w:val="FF0000"/>
          <w:sz w:val="36"/>
          <w:szCs w:val="36"/>
        </w:rPr>
      </w:pPr>
      <w:r>
        <w:rPr>
          <w:rFonts w:ascii="Times New Roman" w:eastAsia="Calibri" w:hAnsi="Times New Roman" w:cs="Times New Roman"/>
          <w:color w:val="FF0000"/>
          <w:sz w:val="36"/>
          <w:szCs w:val="36"/>
        </w:rPr>
        <w:t>Tiết : 18 + 19.</w:t>
      </w:r>
    </w:p>
    <w:p w:rsidR="00333F0A" w:rsidRDefault="00333F0A" w:rsidP="00333F0A">
      <w:pPr>
        <w:jc w:val="center"/>
        <w:rPr>
          <w:rFonts w:ascii="Times New Roman" w:hAnsi="Times New Roman" w:cs="Times New Roman"/>
          <w:color w:val="FF0000"/>
          <w:sz w:val="36"/>
          <w:szCs w:val="36"/>
        </w:rPr>
      </w:pPr>
      <w:r w:rsidRPr="00333F0A">
        <w:rPr>
          <w:rFonts w:ascii="Times New Roman" w:eastAsia="Calibri" w:hAnsi="Times New Roman" w:cs="Times New Roman"/>
          <w:color w:val="FF0000"/>
          <w:sz w:val="36"/>
          <w:szCs w:val="36"/>
        </w:rPr>
        <w:t>§2+§3. Hàm số bậc nhất(t.t)</w:t>
      </w:r>
    </w:p>
    <w:p w:rsidR="008D6187" w:rsidRPr="008D6187" w:rsidRDefault="008D6187" w:rsidP="008D618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r w:rsidRPr="008D6187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Bài 12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/</w:t>
      </w:r>
      <w:r w:rsidRPr="008D6187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 tr 48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/sgk</w:t>
      </w:r>
      <w:r w:rsidRPr="008D6187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</w:t>
      </w:r>
    </w:p>
    <w:p w:rsidR="008D6187" w:rsidRPr="008D6187" w:rsidRDefault="008D6187" w:rsidP="008D618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8D6187">
        <w:rPr>
          <w:rFonts w:ascii="Times New Roman" w:eastAsia="Times New Roman" w:hAnsi="Times New Roman" w:cs="Times New Roman"/>
          <w:sz w:val="26"/>
          <w:szCs w:val="26"/>
        </w:rPr>
        <w:t>Ta có khi x = 1 thì y = 2,5</w:t>
      </w:r>
    </w:p>
    <w:p w:rsidR="008D6187" w:rsidRPr="008D6187" w:rsidRDefault="008D6187" w:rsidP="008D618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8D6187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2.75pt" o:ole="">
            <v:imagedata r:id="rId7" o:title=""/>
          </v:shape>
          <o:OLEObject Type="Embed" ProgID="Equation.DSMT4" ShapeID="_x0000_i1025" DrawAspect="Content" ObjectID="_1697392102" r:id="rId8"/>
        </w:object>
      </w:r>
      <w:r w:rsidRPr="008D6187">
        <w:rPr>
          <w:rFonts w:ascii="Times New Roman" w:eastAsia="Times New Roman" w:hAnsi="Times New Roman" w:cs="Times New Roman"/>
          <w:sz w:val="26"/>
          <w:szCs w:val="26"/>
        </w:rPr>
        <w:t xml:space="preserve"> 2,5 = a.1 + 3 </w:t>
      </w:r>
      <w:r w:rsidRPr="008D6187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80" w:dyaOrig="260">
          <v:shape id="_x0000_i1026" type="#_x0000_t75" style="width:18.75pt;height:12.75pt" o:ole="">
            <v:imagedata r:id="rId7" o:title=""/>
          </v:shape>
          <o:OLEObject Type="Embed" ProgID="Equation.DSMT4" ShapeID="_x0000_i1026" DrawAspect="Content" ObjectID="_1697392103" r:id="rId9"/>
        </w:object>
      </w:r>
      <w:r w:rsidRPr="008D6187">
        <w:rPr>
          <w:rFonts w:ascii="Times New Roman" w:eastAsia="Times New Roman" w:hAnsi="Times New Roman" w:cs="Times New Roman"/>
          <w:sz w:val="26"/>
          <w:szCs w:val="26"/>
        </w:rPr>
        <w:t xml:space="preserve"> a = 2,5 – 3  </w:t>
      </w:r>
      <w:r w:rsidRPr="008D6187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80" w:dyaOrig="260">
          <v:shape id="_x0000_i1027" type="#_x0000_t75" style="width:18.75pt;height:12.75pt" o:ole="">
            <v:imagedata r:id="rId7" o:title=""/>
          </v:shape>
          <o:OLEObject Type="Embed" ProgID="Equation.DSMT4" ShapeID="_x0000_i1027" DrawAspect="Content" ObjectID="_1697392104" r:id="rId10"/>
        </w:object>
      </w:r>
      <w:r w:rsidRPr="008D6187">
        <w:rPr>
          <w:rFonts w:ascii="Times New Roman" w:eastAsia="Times New Roman" w:hAnsi="Times New Roman" w:cs="Times New Roman"/>
          <w:sz w:val="26"/>
          <w:szCs w:val="26"/>
        </w:rPr>
        <w:t xml:space="preserve"> a = - 0,5. </w:t>
      </w:r>
    </w:p>
    <w:p w:rsidR="008D6187" w:rsidRPr="008D6187" w:rsidRDefault="00246D60" w:rsidP="008D618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Vậy với a = - 0,5 khi x = 1 thì</w:t>
      </w:r>
      <w:r w:rsidR="008D6187" w:rsidRPr="008D6187">
        <w:rPr>
          <w:rFonts w:ascii="Times New Roman" w:eastAsia="Times New Roman" w:hAnsi="Times New Roman" w:cs="Times New Roman"/>
          <w:sz w:val="26"/>
          <w:szCs w:val="26"/>
        </w:rPr>
        <w:t xml:space="preserve"> y = 2,5  </w:t>
      </w:r>
    </w:p>
    <w:p w:rsidR="008D6187" w:rsidRDefault="008D6187" w:rsidP="001774C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:rsidR="001774CE" w:rsidRPr="001774CE" w:rsidRDefault="001774CE" w:rsidP="001774C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1774C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Bài 13 /tr 48/ sgk.</w:t>
      </w:r>
    </w:p>
    <w:p w:rsidR="001774CE" w:rsidRPr="001774CE" w:rsidRDefault="001774CE" w:rsidP="001774C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Tìm m để mỗi hàm số sau là </w:t>
      </w:r>
      <w:r w:rsidR="00246D60">
        <w:rPr>
          <w:rFonts w:ascii="Times New Roman" w:eastAsia="Times New Roman" w:hAnsi="Times New Roman" w:cs="Times New Roman"/>
          <w:sz w:val="28"/>
          <w:szCs w:val="28"/>
        </w:rPr>
        <w:t xml:space="preserve">hàm số </w: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>bậc nhất:</w:t>
      </w:r>
    </w:p>
    <w:p w:rsidR="001774CE" w:rsidRPr="001774CE" w:rsidRDefault="001774CE" w:rsidP="001774C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a) y = </w:t>
      </w:r>
      <w:r w:rsidRPr="001774CE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579" w:dyaOrig="440">
          <v:shape id="_x0000_i1028" type="#_x0000_t75" style="width:78.75pt;height:21.75pt" o:ole="">
            <v:imagedata r:id="rId11" o:title=""/>
          </v:shape>
          <o:OLEObject Type="Embed" ProgID="Equation.DSMT4" ShapeID="_x0000_i1028" DrawAspect="Content" ObjectID="_1697392105" r:id="rId12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là hàm số bậc nhất</w:t>
      </w:r>
    </w:p>
    <w:p w:rsidR="001774CE" w:rsidRPr="001774CE" w:rsidRDefault="001774CE" w:rsidP="001774C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774C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80" w:dyaOrig="260">
          <v:shape id="_x0000_i1029" type="#_x0000_t75" style="width:18.75pt;height:12.75pt" o:ole="">
            <v:imagedata r:id="rId7" o:title=""/>
          </v:shape>
          <o:OLEObject Type="Embed" ProgID="Equation.DSMT4" ShapeID="_x0000_i1029" DrawAspect="Content" ObjectID="_1697392106" r:id="rId13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y = </w:t>
      </w:r>
      <w:r w:rsidRPr="001774C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780" w:dyaOrig="360">
          <v:shape id="_x0000_i1030" type="#_x0000_t75" style="width:39pt;height:18pt" o:ole="">
            <v:imagedata r:id="rId14" o:title=""/>
          </v:shape>
          <o:OLEObject Type="Embed" ProgID="Equation.3" ShapeID="_x0000_i1030" DrawAspect="Content" ObjectID="_1697392107" r:id="rId15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x - </w:t>
      </w:r>
      <w:r w:rsidRPr="001774C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780" w:dyaOrig="360">
          <v:shape id="_x0000_i1031" type="#_x0000_t75" style="width:39pt;height:18pt" o:ole="">
            <v:imagedata r:id="rId16" o:title=""/>
          </v:shape>
          <o:OLEObject Type="Embed" ProgID="Equation.3" ShapeID="_x0000_i1031" DrawAspect="Content" ObjectID="_1697392108" r:id="rId17"/>
        </w:object>
      </w:r>
      <w:r w:rsidRPr="001774CE">
        <w:rPr>
          <w:rFonts w:ascii="Times New Roman" w:eastAsia="Times New Roman" w:hAnsi="Times New Roman" w:cs="Times New Roman"/>
          <w:position w:val="-8"/>
          <w:sz w:val="28"/>
          <w:szCs w:val="28"/>
        </w:rPr>
        <w:t xml:space="preserve"> </w: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>là hàm số bậc nhất khi a</w:t>
      </w:r>
      <w:r w:rsidRPr="001774CE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40">
          <v:shape id="_x0000_i1032" type="#_x0000_t75" style="width:12pt;height:12pt" o:ole="">
            <v:imagedata r:id="rId18" o:title=""/>
          </v:shape>
          <o:OLEObject Type="Embed" ProgID="Equation.DSMT4" ShapeID="_x0000_i1032" DrawAspect="Content" ObjectID="_1697392109" r:id="rId19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0   </w:t>
      </w:r>
      <w:r w:rsidRPr="001774C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80" w:dyaOrig="260">
          <v:shape id="_x0000_i1033" type="#_x0000_t75" style="width:18.75pt;height:12.75pt" o:ole="">
            <v:imagedata r:id="rId7" o:title=""/>
          </v:shape>
          <o:OLEObject Type="Embed" ProgID="Equation.DSMT4" ShapeID="_x0000_i1033" DrawAspect="Content" ObjectID="_1697392110" r:id="rId20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1774CE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780" w:dyaOrig="360">
          <v:shape id="_x0000_i1034" type="#_x0000_t75" style="width:39pt;height:18pt" o:ole="">
            <v:imagedata r:id="rId21" o:title=""/>
          </v:shape>
          <o:OLEObject Type="Embed" ProgID="Equation.3" ShapeID="_x0000_i1034" DrawAspect="Content" ObjectID="_1697392111" r:id="rId22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1774CE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20">
          <v:shape id="_x0000_i1035" type="#_x0000_t75" style="width:11.25pt;height:11.25pt" o:ole="">
            <v:imagedata r:id="rId23" o:title=""/>
          </v:shape>
          <o:OLEObject Type="Embed" ProgID="Equation.3" ShapeID="_x0000_i1035" DrawAspect="Content" ObjectID="_1697392112" r:id="rId24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0  </w:t>
      </w:r>
      <w:r w:rsidRPr="001774C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0" w:dyaOrig="240">
          <v:shape id="_x0000_i1036" type="#_x0000_t75" style="width:17.25pt;height:12pt" o:ole="">
            <v:imagedata r:id="rId25" o:title=""/>
          </v:shape>
          <o:OLEObject Type="Embed" ProgID="Equation.3" ShapeID="_x0000_i1036" DrawAspect="Content" ObjectID="_1697392113" r:id="rId26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5 – m </w:t>
      </w:r>
      <w:r w:rsidRPr="001774CE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60" w:dyaOrig="320">
          <v:shape id="_x0000_i1037" type="#_x0000_t75" style="width:8.25pt;height:15.75pt" o:ole="">
            <v:imagedata r:id="rId27" o:title=""/>
          </v:shape>
          <o:OLEObject Type="Embed" ProgID="Equation.3" ShapeID="_x0000_i1037" DrawAspect="Content" ObjectID="_1697392114" r:id="rId28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0</w:t>
      </w:r>
    </w:p>
    <w:p w:rsidR="001774CE" w:rsidRPr="001774CE" w:rsidRDefault="001774CE" w:rsidP="001774C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774C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80" w:dyaOrig="260">
          <v:shape id="_x0000_i1038" type="#_x0000_t75" style="width:18.75pt;height:12.75pt" o:ole="">
            <v:imagedata r:id="rId7" o:title=""/>
          </v:shape>
          <o:OLEObject Type="Embed" ProgID="Equation.DSMT4" ShapeID="_x0000_i1038" DrawAspect="Content" ObjectID="_1697392115" r:id="rId29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m </w:t>
      </w:r>
      <w:r w:rsidR="00C6496B">
        <w:rPr>
          <w:rFonts w:ascii="Times New Roman" w:eastAsia="Times New Roman" w:hAnsi="Times New Roman" w:cs="Times New Roman"/>
          <w:sz w:val="28"/>
          <w:szCs w:val="28"/>
          <w:lang w:val="vi-VN"/>
        </w:rPr>
        <w:t>&lt;</w: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5. Vậy với m </w:t>
      </w:r>
      <w:r w:rsidR="00C6496B">
        <w:rPr>
          <w:rFonts w:ascii="Times New Roman" w:eastAsia="Times New Roman" w:hAnsi="Times New Roman" w:cs="Times New Roman"/>
          <w:sz w:val="28"/>
          <w:szCs w:val="28"/>
          <w:lang w:val="vi-VN"/>
        </w:rPr>
        <w:t>&lt;</w: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5 thì hàm số đã cho là </w:t>
      </w:r>
      <w:r w:rsidR="00246D60">
        <w:rPr>
          <w:rFonts w:ascii="Times New Roman" w:eastAsia="Times New Roman" w:hAnsi="Times New Roman" w:cs="Times New Roman"/>
          <w:sz w:val="28"/>
          <w:szCs w:val="28"/>
        </w:rPr>
        <w:t xml:space="preserve">hàm số </w: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>bậc nhất.</w:t>
      </w:r>
    </w:p>
    <w:p w:rsidR="001774CE" w:rsidRPr="001774CE" w:rsidRDefault="001774CE" w:rsidP="001774C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r w:rsidRPr="001774CE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900" w:dyaOrig="700">
          <v:shape id="_x0000_i1039" type="#_x0000_t75" style="width:95.25pt;height:35.25pt" o:ole="">
            <v:imagedata r:id="rId30" o:title=""/>
          </v:shape>
          <o:OLEObject Type="Embed" ProgID="Equation.DSMT4" ShapeID="_x0000_i1039" DrawAspect="Content" ObjectID="_1697392116" r:id="rId31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là hàm số bậc nhất  </w:t>
      </w:r>
      <w:r w:rsidRPr="001774C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80" w:dyaOrig="260">
          <v:shape id="_x0000_i1040" type="#_x0000_t75" style="width:18.75pt;height:12.75pt" o:ole="">
            <v:imagedata r:id="rId7" o:title=""/>
          </v:shape>
          <o:OLEObject Type="Embed" ProgID="Equation.DSMT4" ShapeID="_x0000_i1040" DrawAspect="Content" ObjectID="_1697392117" r:id="rId32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774CE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80" w:dyaOrig="700">
          <v:shape id="_x0000_i1041" type="#_x0000_t75" style="width:33.75pt;height:35.25pt" o:ole="">
            <v:imagedata r:id="rId33" o:title=""/>
          </v:shape>
          <o:OLEObject Type="Embed" ProgID="Equation.DSMT4" ShapeID="_x0000_i1041" DrawAspect="Content" ObjectID="_1697392118" r:id="rId34"/>
        </w:object>
      </w:r>
      <w:r w:rsidRPr="001774CE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40">
          <v:shape id="_x0000_i1042" type="#_x0000_t75" style="width:12pt;height:12pt" o:ole="">
            <v:imagedata r:id="rId18" o:title=""/>
          </v:shape>
          <o:OLEObject Type="Embed" ProgID="Equation.DSMT4" ShapeID="_x0000_i1042" DrawAspect="Content" ObjectID="_1697392119" r:id="rId35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0 </w:t>
      </w:r>
      <w:r w:rsidRPr="001774C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80" w:dyaOrig="260">
          <v:shape id="_x0000_i1043" type="#_x0000_t75" style="width:18.75pt;height:12.75pt" o:ole="">
            <v:imagedata r:id="rId7" o:title=""/>
          </v:shape>
          <o:OLEObject Type="Embed" ProgID="Equation.DSMT4" ShapeID="_x0000_i1043" DrawAspect="Content" ObjectID="_1697392120" r:id="rId36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m + 1 </w:t>
      </w:r>
      <w:r w:rsidRPr="001774CE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40">
          <v:shape id="_x0000_i1044" type="#_x0000_t75" style="width:12pt;height:12pt" o:ole="">
            <v:imagedata r:id="rId18" o:title=""/>
          </v:shape>
          <o:OLEObject Type="Embed" ProgID="Equation.DSMT4" ShapeID="_x0000_i1044" DrawAspect="Content" ObjectID="_1697392121" r:id="rId37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0 và m – 1 </w:t>
      </w:r>
      <w:r w:rsidRPr="001774CE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40">
          <v:shape id="_x0000_i1045" type="#_x0000_t75" style="width:12pt;height:12pt" o:ole="">
            <v:imagedata r:id="rId18" o:title=""/>
          </v:shape>
          <o:OLEObject Type="Embed" ProgID="Equation.DSMT4" ShapeID="_x0000_i1045" DrawAspect="Content" ObjectID="_1697392122" r:id="rId38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0</w:t>
      </w:r>
    </w:p>
    <w:p w:rsidR="008D6187" w:rsidRDefault="001774CE" w:rsidP="008D6187">
      <w:pPr>
        <w:rPr>
          <w:rFonts w:ascii="Times New Roman" w:eastAsia="Times New Roman" w:hAnsi="Times New Roman" w:cs="Times New Roman"/>
          <w:sz w:val="28"/>
          <w:szCs w:val="28"/>
        </w:rPr>
      </w:pPr>
      <w:r w:rsidRPr="001774CE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80" w:dyaOrig="260">
          <v:shape id="_x0000_i1046" type="#_x0000_t75" style="width:18.75pt;height:12.75pt" o:ole="">
            <v:imagedata r:id="rId7" o:title=""/>
          </v:shape>
          <o:OLEObject Type="Embed" ProgID="Equation.DSMT4" ShapeID="_x0000_i1046" DrawAspect="Content" ObjectID="_1697392123" r:id="rId39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m </w:t>
      </w:r>
      <w:r w:rsidRPr="001774CE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40">
          <v:shape id="_x0000_i1047" type="#_x0000_t75" style="width:12pt;height:12pt" o:ole="">
            <v:imagedata r:id="rId18" o:title=""/>
          </v:shape>
          <o:OLEObject Type="Embed" ProgID="Equation.DSMT4" ShapeID="_x0000_i1047" DrawAspect="Content" ObjectID="_1697392124" r:id="rId40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-1 và m </w:t>
      </w:r>
      <w:r w:rsidRPr="001774CE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40">
          <v:shape id="_x0000_i1048" type="#_x0000_t75" style="width:12pt;height:12pt" o:ole="">
            <v:imagedata r:id="rId18" o:title=""/>
          </v:shape>
          <o:OLEObject Type="Embed" ProgID="Equation.DSMT4" ShapeID="_x0000_i1048" DrawAspect="Content" ObjectID="_1697392125" r:id="rId41"/>
        </w:object>
      </w:r>
      <w:r w:rsidRPr="001774CE">
        <w:rPr>
          <w:rFonts w:ascii="Times New Roman" w:eastAsia="Times New Roman" w:hAnsi="Times New Roman" w:cs="Times New Roman"/>
          <w:sz w:val="28"/>
          <w:szCs w:val="28"/>
        </w:rPr>
        <w:t xml:space="preserve"> 1.</w:t>
      </w:r>
    </w:p>
    <w:p w:rsidR="008D6187" w:rsidRPr="008D6187" w:rsidRDefault="008D6187" w:rsidP="008D6187">
      <w:pPr>
        <w:rPr>
          <w:rFonts w:ascii="Times New Roman" w:eastAsia="Times New Roman" w:hAnsi="Times New Roman" w:cs="Times New Roman"/>
          <w:sz w:val="28"/>
          <w:szCs w:val="28"/>
        </w:rPr>
      </w:pPr>
      <w:r w:rsidRPr="008D6187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Bài 17</w:t>
      </w:r>
      <w:r w:rsidRPr="001774C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/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tr 51</w:t>
      </w:r>
      <w:r w:rsidRPr="001774C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/ sgk.</w:t>
      </w:r>
    </w:p>
    <w:p w:rsidR="008D6187" w:rsidRPr="008D6187" w:rsidRDefault="008D6187" w:rsidP="008D618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a) </w:t>
      </w:r>
      <w:r w:rsidRPr="008D6187">
        <w:rPr>
          <w:rFonts w:ascii="Times New Roman" w:eastAsia="Times New Roman" w:hAnsi="Times New Roman" w:cs="Times New Roman"/>
          <w:sz w:val="26"/>
          <w:szCs w:val="26"/>
        </w:rPr>
        <w:t>Vẽ đồ thị hàm số  y = x + 1 và y = –x + 3 trên cùng một hệ trục toạ độ.</w:t>
      </w:r>
    </w:p>
    <w:tbl>
      <w:tblPr>
        <w:tblpPr w:leftFromText="180" w:rightFromText="180" w:vertAnchor="text" w:tblpX="7501" w:tblpY="1321"/>
        <w:tblW w:w="0" w:type="auto"/>
        <w:tblLook w:val="0000" w:firstRow="0" w:lastRow="0" w:firstColumn="0" w:lastColumn="0" w:noHBand="0" w:noVBand="0"/>
      </w:tblPr>
      <w:tblGrid>
        <w:gridCol w:w="404"/>
      </w:tblGrid>
      <w:tr w:rsidR="005522CF" w:rsidTr="005522CF">
        <w:trPr>
          <w:trHeight w:val="195"/>
        </w:trPr>
        <w:tc>
          <w:tcPr>
            <w:tcW w:w="324" w:type="dxa"/>
          </w:tcPr>
          <w:p w:rsidR="005522CF" w:rsidRDefault="005522CF" w:rsidP="005522C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</w:tr>
      <w:tr w:rsidR="005522CF" w:rsidTr="005522CF">
        <w:trPr>
          <w:trHeight w:val="195"/>
        </w:trPr>
        <w:tc>
          <w:tcPr>
            <w:tcW w:w="324" w:type="dxa"/>
          </w:tcPr>
          <w:p w:rsidR="005522CF" w:rsidRDefault="005522CF" w:rsidP="005522C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</w:tr>
    </w:tbl>
    <w:p w:rsidR="008D6187" w:rsidRDefault="00F76DB0" w:rsidP="008D618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8D6187">
        <w:rPr>
          <w:rFonts w:ascii="Times New Roman" w:eastAsia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59C89DFD" wp14:editId="0061D3F3">
            <wp:simplePos x="0" y="0"/>
            <wp:positionH relativeFrom="column">
              <wp:posOffset>4073525</wp:posOffset>
            </wp:positionH>
            <wp:positionV relativeFrom="paragraph">
              <wp:posOffset>238760</wp:posOffset>
            </wp:positionV>
            <wp:extent cx="2448560" cy="149479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560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496B">
        <w:rPr>
          <w:rFonts w:ascii="Times New Roman" w:eastAsia="Times New Roman" w:hAnsi="Times New Roman" w:cs="Times New Roman"/>
          <w:sz w:val="26"/>
          <w:szCs w:val="26"/>
          <w:lang w:val="vi-VN"/>
        </w:rPr>
        <w:t>Bảng giá trị 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6"/>
        <w:gridCol w:w="1418"/>
        <w:gridCol w:w="1701"/>
      </w:tblGrid>
      <w:tr w:rsidR="00F76DB0" w:rsidTr="00567A4A">
        <w:tc>
          <w:tcPr>
            <w:tcW w:w="1696" w:type="dxa"/>
          </w:tcPr>
          <w:p w:rsidR="00C6496B" w:rsidRDefault="00C6496B" w:rsidP="008D618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x</w:t>
            </w:r>
          </w:p>
        </w:tc>
        <w:tc>
          <w:tcPr>
            <w:tcW w:w="1418" w:type="dxa"/>
          </w:tcPr>
          <w:p w:rsidR="00C6496B" w:rsidRDefault="00C6496B" w:rsidP="008D618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</w:tcPr>
          <w:p w:rsidR="00C6496B" w:rsidRDefault="00C6496B" w:rsidP="008D618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F76DB0" w:rsidTr="00567A4A">
        <w:tc>
          <w:tcPr>
            <w:tcW w:w="1696" w:type="dxa"/>
          </w:tcPr>
          <w:p w:rsidR="00C6496B" w:rsidRDefault="00C6496B" w:rsidP="008D618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8D6187">
              <w:rPr>
                <w:rFonts w:ascii="Times New Roman" w:eastAsia="Times New Roman" w:hAnsi="Times New Roman" w:cs="Times New Roman"/>
                <w:sz w:val="26"/>
                <w:szCs w:val="26"/>
              </w:rPr>
              <w:t>y = x + 1</w:t>
            </w:r>
          </w:p>
        </w:tc>
        <w:tc>
          <w:tcPr>
            <w:tcW w:w="1418" w:type="dxa"/>
          </w:tcPr>
          <w:p w:rsidR="00C6496B" w:rsidRDefault="00C6496B" w:rsidP="008D618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</w:tcPr>
          <w:p w:rsidR="00C6496B" w:rsidRDefault="00C6496B" w:rsidP="008D618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</w:tr>
    </w:tbl>
    <w:p w:rsidR="00C6496B" w:rsidRDefault="00C6496B" w:rsidP="008D618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6"/>
        <w:gridCol w:w="1418"/>
        <w:gridCol w:w="1701"/>
      </w:tblGrid>
      <w:tr w:rsidR="00F76DB0" w:rsidTr="00567A4A">
        <w:trPr>
          <w:trHeight w:val="350"/>
        </w:trPr>
        <w:tc>
          <w:tcPr>
            <w:tcW w:w="1696" w:type="dxa"/>
          </w:tcPr>
          <w:p w:rsidR="00C6496B" w:rsidRDefault="00C6496B" w:rsidP="008D618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x</w:t>
            </w:r>
          </w:p>
        </w:tc>
        <w:tc>
          <w:tcPr>
            <w:tcW w:w="1418" w:type="dxa"/>
          </w:tcPr>
          <w:p w:rsidR="00C6496B" w:rsidRDefault="00C6496B" w:rsidP="008D618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</w:tcPr>
          <w:p w:rsidR="00C6496B" w:rsidRDefault="00C6496B" w:rsidP="008D618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F76DB0" w:rsidTr="00567A4A">
        <w:tc>
          <w:tcPr>
            <w:tcW w:w="1696" w:type="dxa"/>
          </w:tcPr>
          <w:p w:rsidR="00C6496B" w:rsidRDefault="00C6496B" w:rsidP="008D618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8D6187">
              <w:rPr>
                <w:rFonts w:ascii="Times New Roman" w:eastAsia="Times New Roman" w:hAnsi="Times New Roman" w:cs="Times New Roman"/>
                <w:sz w:val="26"/>
                <w:szCs w:val="26"/>
              </w:rPr>
              <w:t>y = –x + 3</w:t>
            </w:r>
          </w:p>
        </w:tc>
        <w:tc>
          <w:tcPr>
            <w:tcW w:w="1418" w:type="dxa"/>
          </w:tcPr>
          <w:p w:rsidR="00C6496B" w:rsidRDefault="00C6496B" w:rsidP="008D618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</w:tcPr>
          <w:p w:rsidR="00C6496B" w:rsidRDefault="00C6496B" w:rsidP="008D6187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</w:tr>
    </w:tbl>
    <w:p w:rsidR="00F76DB0" w:rsidRDefault="00F76DB0" w:rsidP="008D618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tbl>
      <w:tblPr>
        <w:tblpPr w:leftFromText="180" w:rightFromText="180" w:vertAnchor="text" w:tblpX="7609" w:tblpY="-794"/>
        <w:tblW w:w="0" w:type="auto"/>
        <w:tblLook w:val="0000" w:firstRow="0" w:lastRow="0" w:firstColumn="0" w:lastColumn="0" w:noHBand="0" w:noVBand="0"/>
      </w:tblPr>
      <w:tblGrid>
        <w:gridCol w:w="330"/>
      </w:tblGrid>
      <w:tr w:rsidR="00F76DB0" w:rsidTr="005522CF">
        <w:trPr>
          <w:trHeight w:val="315"/>
        </w:trPr>
        <w:tc>
          <w:tcPr>
            <w:tcW w:w="330" w:type="dxa"/>
            <w:shd w:val="clear" w:color="auto" w:fill="auto"/>
          </w:tcPr>
          <w:p w:rsidR="00F76DB0" w:rsidRDefault="00F76DB0" w:rsidP="00F76DB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</w:tr>
    </w:tbl>
    <w:p w:rsidR="008D6187" w:rsidRDefault="008D6187" w:rsidP="008D618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8D6187">
        <w:rPr>
          <w:rFonts w:ascii="Times New Roman" w:eastAsia="Times New Roman" w:hAnsi="Times New Roman" w:cs="Times New Roman"/>
          <w:sz w:val="26"/>
          <w:szCs w:val="26"/>
        </w:rPr>
        <w:t>b) Dựa vào đồ thị ta thấy A(–1; 0), B(3; 0), C(1; 2).</w:t>
      </w:r>
    </w:p>
    <w:p w:rsidR="00F76DB0" w:rsidRDefault="00F76DB0" w:rsidP="00513ADD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:rsidR="00513ADD" w:rsidRDefault="00246D60" w:rsidP="00513ADD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Ta có thể 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tìm tọa độ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giao 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điểm bằng </w:t>
      </w:r>
      <w:r>
        <w:rPr>
          <w:rFonts w:ascii="Times New Roman" w:eastAsia="Times New Roman" w:hAnsi="Times New Roman" w:cs="Times New Roman"/>
          <w:sz w:val="26"/>
          <w:szCs w:val="26"/>
        </w:rPr>
        <w:t>phép</w:t>
      </w:r>
      <w:r w:rsidR="00C6496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tính : </w:t>
      </w:r>
    </w:p>
    <w:p w:rsidR="00C6496B" w:rsidRDefault="00C6496B" w:rsidP="00C6496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Phương trình hoành độ giao điểm : </w:t>
      </w:r>
      <w:r w:rsidRPr="008D6187">
        <w:rPr>
          <w:rFonts w:ascii="Times New Roman" w:eastAsia="Times New Roman" w:hAnsi="Times New Roman" w:cs="Times New Roman"/>
          <w:sz w:val="26"/>
          <w:szCs w:val="26"/>
        </w:rPr>
        <w:t>x + 1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= </w:t>
      </w:r>
      <w:r w:rsidRPr="008D6187">
        <w:rPr>
          <w:rFonts w:ascii="Times New Roman" w:eastAsia="Times New Roman" w:hAnsi="Times New Roman" w:cs="Times New Roman"/>
          <w:sz w:val="26"/>
          <w:szCs w:val="26"/>
        </w:rPr>
        <w:t>–x + 3</w:t>
      </w:r>
      <w:r w:rsidR="00ED0EF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ED0EF9" w:rsidRPr="00513ADD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80" w:dyaOrig="260">
          <v:shape id="_x0000_i1049" type="#_x0000_t75" style="width:18.75pt;height:13.5pt" o:ole="">
            <v:imagedata r:id="rId7" o:title=""/>
          </v:shape>
          <o:OLEObject Type="Embed" ProgID="Equation.DSMT4" ShapeID="_x0000_i1049" DrawAspect="Content" ObjectID="_1697392126" r:id="rId43"/>
        </w:object>
      </w:r>
      <w:r w:rsidR="00ED0EF9">
        <w:rPr>
          <w:rFonts w:ascii="Times New Roman" w:eastAsia="Times New Roman" w:hAnsi="Times New Roman" w:cs="Times New Roman"/>
          <w:sz w:val="26"/>
          <w:szCs w:val="26"/>
          <w:lang w:val="vi-VN"/>
        </w:rPr>
        <w:t>x = 1</w:t>
      </w:r>
    </w:p>
    <w:p w:rsidR="00ED0EF9" w:rsidRPr="00ED0EF9" w:rsidRDefault="00ED0EF9" w:rsidP="00773746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Với x = 1 ta có y = 1 + 1= 2. Vậy điểm </w:t>
      </w:r>
      <w:r w:rsidR="00773746">
        <w:rPr>
          <w:rFonts w:ascii="Times New Roman" w:eastAsia="Times New Roman" w:hAnsi="Times New Roman" w:cs="Times New Roman"/>
          <w:sz w:val="26"/>
          <w:szCs w:val="26"/>
        </w:rPr>
        <w:t>C(1; 2)</w:t>
      </w:r>
    </w:p>
    <w:p w:rsidR="00F76DB0" w:rsidRDefault="00F76DB0" w:rsidP="008D618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:rsidR="008D6187" w:rsidRPr="001774CE" w:rsidRDefault="008D6187" w:rsidP="008D618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Bài 18</w:t>
      </w:r>
      <w:r w:rsidRPr="001774C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/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tr 52</w:t>
      </w:r>
      <w:r w:rsidRPr="001774C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/ sgk.</w:t>
      </w:r>
    </w:p>
    <w:p w:rsidR="00513ADD" w:rsidRPr="00513ADD" w:rsidRDefault="00513ADD" w:rsidP="00513ADD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13ADD">
        <w:rPr>
          <w:rFonts w:ascii="Times New Roman" w:eastAsia="Times New Roman" w:hAnsi="Times New Roman" w:cs="Times New Roman"/>
          <w:sz w:val="26"/>
          <w:szCs w:val="26"/>
        </w:rPr>
        <w:t>a) Thay x = 4, y = 11 ta có :</w:t>
      </w:r>
    </w:p>
    <w:p w:rsidR="00513ADD" w:rsidRPr="00513ADD" w:rsidRDefault="00513ADD" w:rsidP="00513ADD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13ADD">
        <w:rPr>
          <w:rFonts w:ascii="Times New Roman" w:eastAsia="Times New Roman" w:hAnsi="Times New Roman" w:cs="Times New Roman"/>
          <w:sz w:val="26"/>
          <w:szCs w:val="26"/>
        </w:rPr>
        <w:t xml:space="preserve">11 = 3.4 + b </w:t>
      </w:r>
      <w:r w:rsidRPr="00513ADD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80" w:dyaOrig="260">
          <v:shape id="_x0000_i1050" type="#_x0000_t75" style="width:18.75pt;height:13.5pt" o:ole="">
            <v:imagedata r:id="rId7" o:title=""/>
          </v:shape>
          <o:OLEObject Type="Embed" ProgID="Equation.DSMT4" ShapeID="_x0000_i1050" DrawAspect="Content" ObjectID="_1697392127" r:id="rId44"/>
        </w:object>
      </w:r>
      <w:r w:rsidRPr="00513ADD">
        <w:rPr>
          <w:rFonts w:ascii="Times New Roman" w:eastAsia="Times New Roman" w:hAnsi="Times New Roman" w:cs="Times New Roman"/>
          <w:sz w:val="26"/>
          <w:szCs w:val="26"/>
        </w:rPr>
        <w:t xml:space="preserve"> b = –1.</w:t>
      </w:r>
    </w:p>
    <w:p w:rsidR="00513ADD" w:rsidRDefault="00513ADD" w:rsidP="00513ADD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13ADD">
        <w:rPr>
          <w:rFonts w:ascii="Times New Roman" w:eastAsia="Times New Roman" w:hAnsi="Times New Roman" w:cs="Times New Roman"/>
          <w:sz w:val="26"/>
          <w:szCs w:val="26"/>
        </w:rPr>
        <w:t xml:space="preserve">  (Vẽ đồ thị hàm số: HS tự vẽ ).</w:t>
      </w:r>
    </w:p>
    <w:p w:rsidR="00513ADD" w:rsidRPr="00513ADD" w:rsidRDefault="00513ADD" w:rsidP="00513ADD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513ADD" w:rsidRPr="00513ADD" w:rsidRDefault="00513ADD" w:rsidP="00513ADD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13ADD">
        <w:rPr>
          <w:rFonts w:ascii="Times New Roman" w:eastAsia="Times New Roman" w:hAnsi="Times New Roman" w:cs="Times New Roman"/>
          <w:sz w:val="26"/>
          <w:szCs w:val="26"/>
        </w:rPr>
        <w:t>b) Vì đồ thị hàm số y = ax + 5 đi qua điểm A(–1;3) nên ta có:  3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13ADD">
        <w:rPr>
          <w:rFonts w:ascii="Times New Roman" w:eastAsia="Times New Roman" w:hAnsi="Times New Roman" w:cs="Times New Roman"/>
          <w:sz w:val="26"/>
          <w:szCs w:val="26"/>
        </w:rPr>
        <w:t xml:space="preserve">= – a +5 </w:t>
      </w:r>
      <w:r w:rsidRPr="00513ADD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80" w:dyaOrig="260">
          <v:shape id="_x0000_i1051" type="#_x0000_t75" style="width:18.75pt;height:13.5pt" o:ole="">
            <v:imagedata r:id="rId7" o:title=""/>
          </v:shape>
          <o:OLEObject Type="Embed" ProgID="Equation.DSMT4" ShapeID="_x0000_i1051" DrawAspect="Content" ObjectID="_1697392128" r:id="rId45"/>
        </w:object>
      </w:r>
      <w:r w:rsidRPr="00513ADD">
        <w:rPr>
          <w:rFonts w:ascii="Times New Roman" w:eastAsia="Times New Roman" w:hAnsi="Times New Roman" w:cs="Times New Roman"/>
          <w:sz w:val="26"/>
          <w:szCs w:val="26"/>
        </w:rPr>
        <w:t xml:space="preserve"> a = 2</w:t>
      </w:r>
    </w:p>
    <w:p w:rsidR="00513ADD" w:rsidRPr="00513ADD" w:rsidRDefault="00513ADD" w:rsidP="00513ADD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13ADD">
        <w:rPr>
          <w:rFonts w:ascii="Times New Roman" w:eastAsia="Times New Roman" w:hAnsi="Times New Roman" w:cs="Times New Roman"/>
          <w:sz w:val="26"/>
          <w:szCs w:val="26"/>
        </w:rPr>
        <w:t>Vậy hàm số đã cho là y = 2x + 5.</w:t>
      </w:r>
    </w:p>
    <w:p w:rsidR="00513ADD" w:rsidRPr="00513ADD" w:rsidRDefault="00513ADD" w:rsidP="00513ADD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13ADD">
        <w:rPr>
          <w:rFonts w:ascii="Times New Roman" w:eastAsia="Times New Roman" w:hAnsi="Times New Roman" w:cs="Times New Roman"/>
          <w:sz w:val="26"/>
          <w:szCs w:val="26"/>
        </w:rPr>
        <w:t>(Vẽ đồ thị hàm số: hs tự vẽ ).</w:t>
      </w:r>
    </w:p>
    <w:p w:rsidR="008D6187" w:rsidRDefault="008D6187" w:rsidP="001774CE">
      <w:pPr>
        <w:rPr>
          <w:rFonts w:ascii="Times New Roman" w:hAnsi="Times New Roman" w:cs="Times New Roman"/>
          <w:sz w:val="28"/>
          <w:szCs w:val="28"/>
        </w:rPr>
      </w:pPr>
    </w:p>
    <w:p w:rsidR="00513ADD" w:rsidRDefault="00513ADD" w:rsidP="001774C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Dặn dò : Về</w:t>
      </w:r>
      <w:r w:rsidR="00F2393D">
        <w:rPr>
          <w:rFonts w:ascii="Times New Roman" w:hAnsi="Times New Roman" w:cs="Times New Roman"/>
          <w:sz w:val="28"/>
          <w:szCs w:val="28"/>
        </w:rPr>
        <w:t xml:space="preserve"> nhà làm bài </w:t>
      </w:r>
      <w:r w:rsidR="00202B4A">
        <w:rPr>
          <w:rFonts w:ascii="Times New Roman" w:hAnsi="Times New Roman" w:cs="Times New Roman"/>
          <w:sz w:val="28"/>
          <w:szCs w:val="28"/>
        </w:rPr>
        <w:t>9;14/tr 48</w:t>
      </w:r>
      <w:r>
        <w:rPr>
          <w:rFonts w:ascii="Times New Roman" w:hAnsi="Times New Roman" w:cs="Times New Roman"/>
          <w:sz w:val="28"/>
          <w:szCs w:val="28"/>
        </w:rPr>
        <w:t>/sgk.</w:t>
      </w:r>
    </w:p>
    <w:p w:rsidR="00513ADD" w:rsidRDefault="00513ADD" w:rsidP="001774CE">
      <w:pPr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em trước nội dung </w:t>
      </w:r>
      <w:r w:rsidRPr="00333F0A">
        <w:rPr>
          <w:rFonts w:ascii="Times New Roman" w:eastAsia="Calibri" w:hAnsi="Times New Roman" w:cs="Times New Roman"/>
          <w:color w:val="FF0000"/>
          <w:sz w:val="36"/>
          <w:szCs w:val="36"/>
        </w:rPr>
        <w:t>§</w:t>
      </w:r>
      <w:r>
        <w:rPr>
          <w:rFonts w:ascii="Times New Roman" w:eastAsia="Calibri" w:hAnsi="Times New Roman" w:cs="Times New Roman"/>
          <w:color w:val="FF0000"/>
          <w:sz w:val="36"/>
          <w:szCs w:val="36"/>
        </w:rPr>
        <w:t xml:space="preserve">4. </w:t>
      </w:r>
      <w:r w:rsidRPr="00513ADD">
        <w:rPr>
          <w:rFonts w:ascii="Times New Roman" w:hAnsi="Times New Roman" w:cs="Times New Roman"/>
          <w:color w:val="FF0000"/>
          <w:sz w:val="28"/>
          <w:szCs w:val="28"/>
        </w:rPr>
        <w:t>Đường thẳng song song và đường thẳng cắt nhau</w:t>
      </w:r>
    </w:p>
    <w:p w:rsidR="00EE4157" w:rsidRPr="00513ADD" w:rsidRDefault="00EE4157" w:rsidP="001774CE">
      <w:pPr>
        <w:rPr>
          <w:rFonts w:ascii="Times New Roman" w:hAnsi="Times New Roman" w:cs="Times New Roman"/>
          <w:color w:val="FF0000"/>
          <w:sz w:val="28"/>
          <w:szCs w:val="28"/>
        </w:rPr>
      </w:pPr>
    </w:p>
    <w:sectPr w:rsidR="00EE4157" w:rsidRPr="00513ADD" w:rsidSect="00333F0A">
      <w:pgSz w:w="12240" w:h="15840"/>
      <w:pgMar w:top="576" w:right="576" w:bottom="576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AA60C4"/>
    <w:multiLevelType w:val="hybridMultilevel"/>
    <w:tmpl w:val="10607AA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3F0A"/>
    <w:rsid w:val="000C25DA"/>
    <w:rsid w:val="001774CE"/>
    <w:rsid w:val="001C2DE3"/>
    <w:rsid w:val="00202B4A"/>
    <w:rsid w:val="00246D60"/>
    <w:rsid w:val="00333F0A"/>
    <w:rsid w:val="00513ADD"/>
    <w:rsid w:val="005522CF"/>
    <w:rsid w:val="00567A4A"/>
    <w:rsid w:val="006B36E0"/>
    <w:rsid w:val="007529DF"/>
    <w:rsid w:val="00773746"/>
    <w:rsid w:val="008D6187"/>
    <w:rsid w:val="00C6496B"/>
    <w:rsid w:val="00ED0EF9"/>
    <w:rsid w:val="00EE4157"/>
    <w:rsid w:val="00F2393D"/>
    <w:rsid w:val="00F76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649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649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2.bin"/><Relationship Id="rId21" Type="http://schemas.openxmlformats.org/officeDocument/2006/relationships/image" Target="media/image6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2.e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7.bin"/><Relationship Id="rId5" Type="http://schemas.openxmlformats.org/officeDocument/2006/relationships/settings" Target="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oleObject" Target="embeddings/oleObject21.bin"/><Relationship Id="rId46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E47C13-0268-4E3E-A288-56E130295C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278</Words>
  <Characters>158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-Pro</dc:creator>
  <cp:lastModifiedBy>Administrator</cp:lastModifiedBy>
  <cp:revision>7</cp:revision>
  <cp:lastPrinted>2021-11-02T14:01:00Z</cp:lastPrinted>
  <dcterms:created xsi:type="dcterms:W3CDTF">2021-11-02T09:54:00Z</dcterms:created>
  <dcterms:modified xsi:type="dcterms:W3CDTF">2021-11-02T14:01:00Z</dcterms:modified>
</cp:coreProperties>
</file>